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1625" w:rsidRDefault="00E21625" w:rsidP="00E21625">
      <w:pPr>
        <w:jc w:val="center"/>
        <w:rPr>
          <w:b/>
          <w:bCs/>
        </w:rPr>
      </w:pPr>
      <w:bookmarkStart w:id="0" w:name="_GoBack"/>
      <w:bookmarkEnd w:id="0"/>
      <w:r>
        <w:rPr>
          <w:b/>
          <w:bCs/>
        </w:rPr>
        <w:t>Physics 30 – Lesson 3</w:t>
      </w:r>
      <w:r w:rsidR="00122810">
        <w:rPr>
          <w:b/>
          <w:bCs/>
        </w:rPr>
        <w:t>5</w:t>
      </w:r>
    </w:p>
    <w:p w:rsidR="00E21625" w:rsidRDefault="00122810" w:rsidP="00E21625">
      <w:pPr>
        <w:jc w:val="center"/>
      </w:pPr>
      <w:r>
        <w:rPr>
          <w:b/>
          <w:bCs/>
        </w:rPr>
        <w:t>Nuclear Physics</w:t>
      </w:r>
    </w:p>
    <w:p w:rsidR="00E21625" w:rsidRDefault="00E21625" w:rsidP="00E21625">
      <w:pPr>
        <w:jc w:val="right"/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/ 7</w:t>
      </w:r>
      <w:r w:rsidR="00084729">
        <w:t>9</w:t>
      </w:r>
    </w:p>
    <w:p w:rsidR="00827CA8" w:rsidRDefault="00827CA8" w:rsidP="00827CA8">
      <w:r>
        <w:t>1</w:t>
      </w:r>
      <w:r w:rsidRPr="00807CF4">
        <w:t>)</w:t>
      </w:r>
      <w:r>
        <w:t xml:space="preserve"> </w:t>
      </w:r>
      <w:r>
        <w:tab/>
      </w:r>
    </w:p>
    <w:p w:rsidR="00827CA8" w:rsidRDefault="00827CA8" w:rsidP="00827CA8"/>
    <w:p w:rsidR="00827CA8" w:rsidRDefault="00827CA8" w:rsidP="00827CA8">
      <w:r>
        <w:t>/2</w:t>
      </w:r>
      <w:r>
        <w:tab/>
      </w:r>
      <w:r w:rsidRPr="00F039A6">
        <w:rPr>
          <w:position w:val="-12"/>
        </w:rPr>
        <w:object w:dxaOrig="2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8.75pt" o:ole="">
            <v:imagedata r:id="rId8" o:title=""/>
          </v:shape>
          <o:OLEObject Type="Embed" ProgID="Equation.DSMT4" ShapeID="_x0000_i1025" DrawAspect="Content" ObjectID="_1357986142" r:id="rId9"/>
        </w:object>
      </w:r>
    </w:p>
    <w:p w:rsidR="00827CA8" w:rsidRDefault="00827CA8" w:rsidP="00827CA8"/>
    <w:p w:rsidR="000B0EFA" w:rsidRDefault="000B0EFA" w:rsidP="000B0EFA">
      <w:r>
        <w:rPr>
          <w:noProof/>
        </w:rPr>
        <w:pict>
          <v:shape id="_x0000_s3449" type="#_x0000_t75" style="position:absolute;margin-left:126pt;margin-top:10.85pt;width:44.25pt;height:57.75pt;z-index:251670016">
            <v:imagedata r:id="rId10" o:title=""/>
          </v:shape>
          <o:OLEObject Type="Embed" ProgID="Equation.DSMT4" ShapeID="_x0000_s3449" DrawAspect="Content" ObjectID="_1357986148" r:id="rId11"/>
        </w:pict>
      </w:r>
      <w:r>
        <w:rPr>
          <w:noProof/>
        </w:rPr>
        <w:pict>
          <v:shape id="_x0000_s3450" type="#_x0000_t75" style="position:absolute;margin-left:63pt;margin-top:10.85pt;width:36.75pt;height:78pt;z-index:251671040">
            <v:imagedata r:id="rId12" o:title=""/>
          </v:shape>
          <o:OLEObject Type="Embed" ProgID="Equation.DSMT4" ShapeID="_x0000_s3450" DrawAspect="Content" ObjectID="_1357986149" r:id="rId13"/>
        </w:pict>
      </w:r>
      <w:r>
        <w:t>2)</w:t>
      </w:r>
    </w:p>
    <w:p w:rsidR="000B0EFA" w:rsidRDefault="000B0EFA" w:rsidP="000B0EFA"/>
    <w:p w:rsidR="000B0EFA" w:rsidRDefault="000B0EFA" w:rsidP="000B0EFA"/>
    <w:p w:rsidR="000B0EFA" w:rsidRDefault="000B0EFA" w:rsidP="000B0EFA">
      <w:r>
        <w:t>/7</w:t>
      </w:r>
    </w:p>
    <w:p w:rsidR="000B0EFA" w:rsidRDefault="000B0EFA" w:rsidP="000B0EFA"/>
    <w:p w:rsidR="000B0EFA" w:rsidRDefault="000B0EFA" w:rsidP="000B0EFA"/>
    <w:p w:rsidR="000B0EFA" w:rsidRDefault="000B0EFA" w:rsidP="000B0EFA"/>
    <w:p w:rsidR="00E21625" w:rsidRDefault="000B0EFA" w:rsidP="00E21625">
      <w:r>
        <w:t>3</w:t>
      </w:r>
      <w:r w:rsidR="00E21625">
        <w:t>)</w:t>
      </w:r>
    </w:p>
    <w:p w:rsidR="00E21625" w:rsidRDefault="00232153" w:rsidP="00E21625">
      <w:r>
        <w:t>/4</w:t>
      </w:r>
      <w:r>
        <w:tab/>
      </w:r>
      <w:r w:rsidR="00EA29B1">
        <w:tab/>
      </w:r>
      <w:r w:rsidR="00E21625" w:rsidRPr="00E21625">
        <w:rPr>
          <w:position w:val="-128"/>
        </w:rPr>
        <w:object w:dxaOrig="3960" w:dyaOrig="2680">
          <v:shape id="_x0000_i1026" type="#_x0000_t75" style="width:198pt;height:134.25pt" o:ole="">
            <v:imagedata r:id="rId14" o:title=""/>
          </v:shape>
          <o:OLEObject Type="Embed" ProgID="Equation.DSMT4" ShapeID="_x0000_i1026" DrawAspect="Content" ObjectID="_1357986143" r:id="rId15"/>
        </w:object>
      </w:r>
    </w:p>
    <w:p w:rsidR="00232153" w:rsidRDefault="00232153" w:rsidP="00232153"/>
    <w:p w:rsidR="00232153" w:rsidRDefault="00144999" w:rsidP="00232153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43180</wp:posOffset>
                </wp:positionV>
                <wp:extent cx="342900" cy="342900"/>
                <wp:effectExtent l="0" t="0" r="0" b="4445"/>
                <wp:wrapNone/>
                <wp:docPr id="18" name="Text Box 2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27CA8" w:rsidRDefault="00827CA8" w:rsidP="00EA29B1">
                            <w:r>
                              <w:t>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98" o:spid="_x0000_s1026" type="#_x0000_t202" style="position:absolute;margin-left:270pt;margin-top:3.4pt;width:27pt;height:27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" filled="f" stroked="f">
                <v:textbox>
                  <w:txbxContent>
                    <w:p w:rsidR="00827CA8" w:rsidRDefault="00827CA8" w:rsidP="00EA29B1">
                      <w: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  <w:r w:rsidR="00EA29B1">
        <w:rPr>
          <w:noProof/>
        </w:rPr>
        <w:pict>
          <v:shape id="_x0000_s3424" type="#_x0000_t75" style="position:absolute;margin-left:153pt;margin-top:3.4pt;width:63pt;height:136pt;z-index:251648512;mso-position-horizontal-relative:text;mso-position-vertical-relative:text">
            <v:imagedata r:id="rId16" o:title=""/>
            <w10:wrap side="left"/>
          </v:shape>
          <o:OLEObject Type="Embed" ProgID="Equation.DSMT4" ShapeID="_x0000_s3424" DrawAspect="Content" ObjectID="_1357986150" r:id="rId17"/>
        </w:pic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43180</wp:posOffset>
                </wp:positionV>
                <wp:extent cx="342900" cy="342900"/>
                <wp:effectExtent l="0" t="0" r="0" b="4445"/>
                <wp:wrapNone/>
                <wp:docPr id="17" name="Text Box 2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27CA8" w:rsidRDefault="00827CA8">
                            <w: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97" o:spid="_x0000_s1027" type="#_x0000_t202" style="position:absolute;margin-left:126pt;margin-top:3.4pt;width:27pt;height:27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" filled="f" stroked="f">
                <v:textbox>
                  <w:txbxContent>
                    <w:p w:rsidR="00827CA8" w:rsidRDefault="00827CA8">
                      <w: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 w:rsidR="00EA29B1">
        <w:rPr>
          <w:noProof/>
        </w:rPr>
        <w:pict>
          <v:shape id="_x0000_s3423" type="#_x0000_t75" style="position:absolute;margin-left:297pt;margin-top:3.4pt;width:201pt;height:2in;z-index:251647488;mso-position-horizontal-relative:text;mso-position-vertical-relative:text">
            <v:imagedata r:id="rId18" o:title=""/>
            <w10:wrap side="left"/>
          </v:shape>
          <o:OLEObject Type="Embed" ProgID="Equation.DSMT4" ShapeID="_x0000_s3423" DrawAspect="Content" ObjectID="_1357986151" r:id="rId19"/>
        </w:pict>
      </w:r>
      <w:r w:rsidR="00EA29B1">
        <w:rPr>
          <w:noProof/>
        </w:rPr>
        <w:pict>
          <v:shape id="_x0000_s3425" type="#_x0000_t75" style="position:absolute;margin-left:36pt;margin-top:3.4pt;width:83.25pt;height:74.25pt;z-index:251649536;mso-position-horizontal-relative:text;mso-position-vertical-relative:text">
            <v:imagedata r:id="rId20" o:title=""/>
            <w10:wrap side="left"/>
          </v:shape>
          <o:OLEObject Type="Embed" ProgID="Equation.DSMT4" ShapeID="_x0000_s3425" DrawAspect="Content" ObjectID="_1357986152" r:id="rId21"/>
        </w:pict>
      </w:r>
      <w:r w:rsidR="000B0EFA">
        <w:t>4</w:t>
      </w:r>
      <w:r w:rsidR="00232153">
        <w:t>)</w:t>
      </w:r>
    </w:p>
    <w:p w:rsidR="00232153" w:rsidRDefault="00232153" w:rsidP="00232153"/>
    <w:p w:rsidR="00232153" w:rsidRDefault="00232153" w:rsidP="00232153"/>
    <w:p w:rsidR="00232153" w:rsidRDefault="00232153" w:rsidP="00232153"/>
    <w:p w:rsidR="00232153" w:rsidRDefault="00232153" w:rsidP="00232153"/>
    <w:p w:rsidR="00232153" w:rsidRDefault="00232153" w:rsidP="00232153">
      <w:r>
        <w:t>/7</w:t>
      </w:r>
    </w:p>
    <w:p w:rsidR="00E21625" w:rsidRDefault="00E21625" w:rsidP="00E21625"/>
    <w:p w:rsidR="00E21625" w:rsidRDefault="00E21625"/>
    <w:p w:rsidR="00E21625" w:rsidRDefault="00E21625"/>
    <w:p w:rsidR="00E21625" w:rsidRDefault="00E21625"/>
    <w:p w:rsidR="00E21625" w:rsidRDefault="00E21625"/>
    <w:p w:rsidR="00E96720" w:rsidRDefault="00657FCF" w:rsidP="00E96720">
      <w:r>
        <w:br w:type="page"/>
      </w:r>
      <w:r w:rsidR="00144999">
        <w:rPr>
          <w:noProof/>
          <w:lang w:val="en-CA" w:eastAsia="en-CA"/>
        </w:rPr>
        <w:lastRenderedPageBreak/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11760</wp:posOffset>
                </wp:positionV>
                <wp:extent cx="2628900" cy="457200"/>
                <wp:effectExtent l="0" t="0" r="0" b="2540"/>
                <wp:wrapNone/>
                <wp:docPr id="16" name="Text Box 2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89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27CA8" w:rsidRDefault="00827CA8">
                            <w:r>
                              <w:t>The difference (</w:t>
                            </w:r>
                            <w:r w:rsidRPr="00E96720">
                              <w:rPr>
                                <w:i/>
                              </w:rPr>
                              <w:t>d</w:t>
                            </w:r>
                            <w:r>
                              <w:t xml:space="preserve">) is the difference in the </w:t>
                            </w:r>
                            <w:r w:rsidRPr="00E96720">
                              <w:rPr>
                                <w:b/>
                              </w:rPr>
                              <w:t>diameters</w:t>
                            </w:r>
                            <w:r>
                              <w:t xml:space="preserve"> (2r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05" o:spid="_x0000_s1028" type="#_x0000_t202" style="position:absolute;margin-left:162pt;margin-top:8.8pt;width:207pt;height:36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" filled="f" stroked="f">
                <v:textbox>
                  <w:txbxContent>
                    <w:p w:rsidR="00827CA8" w:rsidRDefault="00827CA8">
                      <w:r>
                        <w:t>The difference (</w:t>
                      </w:r>
                      <w:r w:rsidRPr="00E96720">
                        <w:rPr>
                          <w:i/>
                        </w:rPr>
                        <w:t>d</w:t>
                      </w:r>
                      <w:r>
                        <w:t xml:space="preserve">) is the difference in the </w:t>
                      </w:r>
                      <w:r w:rsidRPr="00E96720">
                        <w:rPr>
                          <w:b/>
                        </w:rPr>
                        <w:t>diameters</w:t>
                      </w:r>
                      <w:r>
                        <w:t xml:space="preserve"> (2r).</w:t>
                      </w:r>
                    </w:p>
                  </w:txbxContent>
                </v:textbox>
              </v:shape>
            </w:pict>
          </mc:Fallback>
        </mc:AlternateContent>
      </w:r>
      <w:r w:rsidR="00144999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-2540</wp:posOffset>
                </wp:positionV>
                <wp:extent cx="1536700" cy="1371600"/>
                <wp:effectExtent l="9525" t="0" r="0" b="2540"/>
                <wp:wrapNone/>
                <wp:docPr id="1" name="Group 2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36700" cy="1371600"/>
                          <a:chOff x="2520" y="7560"/>
                          <a:chExt cx="2420" cy="2160"/>
                        </a:xfrm>
                      </wpg:grpSpPr>
                      <wpg:grpSp>
                        <wpg:cNvPr id="2" name="Group 2296"/>
                        <wpg:cNvGrpSpPr>
                          <a:grpSpLocks/>
                        </wpg:cNvGrpSpPr>
                        <wpg:grpSpPr bwMode="auto">
                          <a:xfrm>
                            <a:off x="2520" y="7560"/>
                            <a:ext cx="1620" cy="2160"/>
                            <a:chOff x="2340" y="7548"/>
                            <a:chExt cx="1620" cy="2160"/>
                          </a:xfrm>
                        </wpg:grpSpPr>
                        <wpg:grpSp>
                          <wpg:cNvPr id="3" name="Group 2297"/>
                          <wpg:cNvGrpSpPr>
                            <a:grpSpLocks/>
                          </wpg:cNvGrpSpPr>
                          <wpg:grpSpPr bwMode="auto">
                            <a:xfrm>
                              <a:off x="2340" y="7716"/>
                              <a:ext cx="1620" cy="1644"/>
                              <a:chOff x="2340" y="7716"/>
                              <a:chExt cx="1620" cy="1644"/>
                            </a:xfrm>
                          </wpg:grpSpPr>
                          <wps:wsp>
                            <wps:cNvPr id="4" name="Oval 22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40" y="7740"/>
                                <a:ext cx="1620" cy="16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Oval 22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0" y="7740"/>
                                <a:ext cx="1080" cy="10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" name="Line 2300"/>
                            <wps:cNvCnPr/>
                            <wps:spPr bwMode="auto">
                              <a:xfrm flipH="1">
                                <a:off x="3061" y="7716"/>
                                <a:ext cx="1" cy="16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" name="Rectangle 230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41" y="7548"/>
                              <a:ext cx="720" cy="21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" name="Line 2302"/>
                        <wps:cNvCnPr/>
                        <wps:spPr bwMode="auto">
                          <a:xfrm>
                            <a:off x="3061" y="7728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Text Box 2303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7920"/>
                            <a:ext cx="540" cy="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27CA8" w:rsidRDefault="00827CA8">
                              <w:r w:rsidRPr="008D1BDF">
                                <w:rPr>
                                  <w:position w:val="-12"/>
                                </w:rPr>
                                <w:object w:dxaOrig="320" w:dyaOrig="360">
                                  <v:shape id="_x0000_i1054" type="#_x0000_t75" style="width:15.75pt;height:17.25pt" o:ole="">
                                    <v:imagedata r:id="rId22" o:title=""/>
                                  </v:shape>
                                  <o:OLEObject Type="Embed" ProgID="Equation.DSMT4" ShapeID="_x0000_i1054" DrawAspect="Content" ObjectID="_1357986171" r:id="rId23"/>
                                </w:object>
                              </w:r>
                            </w:p>
                            <w:p w:rsidR="00827CA8" w:rsidRDefault="00827CA8">
                              <w:r w:rsidRPr="008D1BDF">
                                <w:rPr>
                                  <w:position w:val="-12"/>
                                </w:rPr>
                                <w:object w:dxaOrig="320" w:dyaOrig="360">
                                  <v:shape id="_x0000_i1055" type="#_x0000_t75" style="width:15.75pt;height:17.25pt" o:ole="">
                                    <v:imagedata r:id="rId22" o:title=""/>
                                  </v:shape>
                                  <o:OLEObject Type="Embed" ProgID="Equation.DSMT4" ShapeID="_x0000_i1055" DrawAspect="Content" ObjectID="_1357986172" r:id="rId2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2304"/>
                        <wps:cNvSpPr txBox="1">
                          <a:spLocks noChangeArrowheads="1"/>
                        </wps:cNvSpPr>
                        <wps:spPr bwMode="auto">
                          <a:xfrm>
                            <a:off x="4321" y="8268"/>
                            <a:ext cx="619" cy="4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27CA8" w:rsidRDefault="00827CA8" w:rsidP="008D1BDF">
                              <w:r w:rsidRPr="008D1BDF">
                                <w:rPr>
                                  <w:position w:val="-12"/>
                                </w:rPr>
                                <w:object w:dxaOrig="340" w:dyaOrig="360">
                                  <v:shape id="_x0000_i1056" type="#_x0000_t75" style="width:16.5pt;height:17.25pt" o:ole="">
                                    <v:imagedata r:id="rId25" o:title=""/>
                                  </v:shape>
                                  <o:OLEObject Type="Embed" ProgID="Equation.DSMT4" ShapeID="_x0000_i1056" DrawAspect="Content" ObjectID="_1357986173" r:id="rId2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" name="Line 2305"/>
                        <wps:cNvCnPr/>
                        <wps:spPr bwMode="auto">
                          <a:xfrm>
                            <a:off x="4320" y="774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" name="Line 2306"/>
                        <wps:cNvCnPr/>
                        <wps:spPr bwMode="auto">
                          <a:xfrm>
                            <a:off x="3600" y="774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" name="Line 2307"/>
                        <wps:cNvCnPr/>
                        <wps:spPr bwMode="auto">
                          <a:xfrm>
                            <a:off x="3420" y="9360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Text Box 2308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8820"/>
                            <a:ext cx="540" cy="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27CA8" w:rsidRDefault="00827CA8" w:rsidP="008D1BDF">
                              <w:r w:rsidRPr="008D1BDF">
                                <w:rPr>
                                  <w:position w:val="-6"/>
                                </w:rPr>
                                <w:object w:dxaOrig="220" w:dyaOrig="279">
                                  <v:shape id="_x0000_i1057" type="#_x0000_t75" style="width:10.5pt;height:13.5pt" o:ole="">
                                    <v:imagedata r:id="rId27" o:title=""/>
                                  </v:shape>
                                  <o:OLEObject Type="Embed" ProgID="Equation.DSMT4" ShapeID="_x0000_i1057" DrawAspect="Content" ObjectID="_1357986174" r:id="rId28"/>
                                </w:object>
                              </w:r>
                            </w:p>
                            <w:p w:rsidR="00827CA8" w:rsidRDefault="00827CA8" w:rsidP="008D1BDF">
                              <w:r w:rsidRPr="008D1BDF">
                                <w:rPr>
                                  <w:position w:val="-12"/>
                                </w:rPr>
                                <w:object w:dxaOrig="320" w:dyaOrig="360">
                                  <v:shape id="_x0000_i1058" type="#_x0000_t75" style="width:15.75pt;height:17.25pt" o:ole="">
                                    <v:imagedata r:id="rId22" o:title=""/>
                                  </v:shape>
                                  <o:OLEObject Type="Embed" ProgID="Equation.DSMT4" ShapeID="_x0000_i1058" DrawAspect="Content" ObjectID="_1357986175" r:id="rId2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2309"/>
                        <wps:cNvCnPr/>
                        <wps:spPr bwMode="auto">
                          <a:xfrm>
                            <a:off x="3060" y="882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95" o:spid="_x0000_s1029" style="position:absolute;margin-left:36pt;margin-top:-.2pt;width:121pt;height:108pt;z-index:251644416" coordorigin="2520,7560" coordsize="242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">
                <v:group id="Group 2296" o:spid="_x0000_s1030" style="position:absolute;left:2520;top:7560;width:1620;height:2160" coordorigin="2340,7548" coordsize="162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2297" o:spid="_x0000_s1031" style="position:absolute;left:2340;top:7716;width:1620;height:1644" coordorigin="2340,7716" coordsize="1620,16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oval id="Oval 2298" o:spid="_x0000_s1032" style="position:absolute;left:2340;top:7740;width:162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gn2cIA&#10;AADa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TOFxJd4Av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eCfZwgAAANoAAAAPAAAAAAAAAAAAAAAAAJgCAABkcnMvZG93&#10;bnJldi54bWxQSwUGAAAAAAQABAD1AAAAhwMAAAAA&#10;"/>
                    <v:oval id="Oval 2299" o:spid="_x0000_s1033" style="position:absolute;left:2520;top:7740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SCQsIA&#10;AADa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DP6vxBu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NIJCwgAAANoAAAAPAAAAAAAAAAAAAAAAAJgCAABkcnMvZG93&#10;bnJldi54bWxQSwUGAAAAAAQABAD1AAAAhwMAAAAA&#10;"/>
                    <v:line id="Line 2300" o:spid="_x0000_s1034" style="position:absolute;flip:x;visibility:visible;mso-wrap-style:square" from="3061,7716" to="3062,9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tdtjxAAAANoAAAAPAAAAAAAAAAAA&#10;AAAAAKECAABkcnMvZG93bnJldi54bWxQSwUGAAAAAAQABAD5AAAAkgMAAAAA&#10;"/>
                  </v:group>
                  <v:rect id="Rectangle 2301" o:spid="_x0000_s1035" style="position:absolute;left:2341;top:7548;width:72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KJnsQA&#10;AADaAAAADwAAAGRycy9kb3ducmV2LnhtbESPT2sCMRTE74LfITyhN03a6rbdbpRSEATtoWuh18fm&#10;7R+6edluoq7f3giCx2FmfsNkq8G24ki9bxxreJwpEMSFMw1XGn726+krCB+QDbaOScOZPKyW41GG&#10;qXEn/qZjHioRIexT1FCH0KVS+qImi37mOuLola63GKLsK2l6PEW4beWTUom02HBcqLGjz5qKv/xg&#10;NWAyN/9f5fNuvz0k+FYNar34VVo/TIaPdxCBhnAP39obo+EFrlfiDZDL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CiZ7EAAAA2gAAAA8AAAAAAAAAAAAAAAAAmAIAAGRycy9k&#10;b3ducmV2LnhtbFBLBQYAAAAABAAEAPUAAACJAwAAAAA=&#10;" stroked="f"/>
                </v:group>
                <v:line id="Line 2302" o:spid="_x0000_s1036" style="position:absolute;visibility:visible;mso-wrap-style:square" from="3061,7728" to="3061,8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6uYpcAAAADaAAAADwAAAGRycy9kb3ducmV2LnhtbERPTWvCMBi+D/YfwjvwNlM9+FGNMlaE&#10;HXRgHTu/Nq9NsXlTmqzGf28OA48Pz/d6G20rBup941jBZJyBIK6cbrhW8HPavS9A+ICssXVMCu7k&#10;Ybt5fVljrt2NjzSUoRYphH2OCkwIXS6lrwxZ9GPXESfu4nqLIcG+lrrHWwq3rZxm2UxabDg1GOzo&#10;01B1Lf+sgrkpjnIui/3puxiayTIe4u95qdToLX6sQASK4Sn+d39pBWlrupJugNw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OrmKXAAAAA2gAAAA8AAAAAAAAAAAAAAAAA&#10;oQIAAGRycy9kb3ducmV2LnhtbFBLBQYAAAAABAAEAPkAAACOAwAAAAA=&#10;">
                  <v:stroke endarrow="block"/>
                </v:line>
                <v:shape id="Text Box 2303" o:spid="_x0000_s1037" type="#_x0000_t202" style="position:absolute;left:2520;top:7920;width:5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ifycEA&#10;AADaAAAADwAAAGRycy9kb3ducmV2LnhtbESP3YrCMBSE7wXfIRzBG9mmyvpXjbIKire6PsBpc2yL&#10;zUlpsra+vVkQvBxm5htmve1MJR7UuNKygnEUgyDOrC45V3D9PXwtQDiPrLGyTAqe5GC76ffWmGjb&#10;8pkeF5+LAGGXoILC+zqR0mUFGXSRrYmDd7ONQR9kk0vdYBvgppKTOJ5JgyWHhQJr2heU3S9/RsHt&#10;1I6myzY9+uv8/D3bYTlP7VOp4aD7WYHw1PlP+N0+aQVL+L8SboD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4n8nBAAAA2gAAAA8AAAAAAAAAAAAAAAAAmAIAAGRycy9kb3du&#10;cmV2LnhtbFBLBQYAAAAABAAEAPUAAACGAwAAAAA=&#10;" stroked="f">
                  <v:textbox>
                    <w:txbxContent>
                      <w:p w:rsidR="00827CA8" w:rsidRDefault="00827CA8">
                        <w:r w:rsidRPr="008D1BDF">
                          <w:rPr>
                            <w:position w:val="-12"/>
                          </w:rPr>
                          <w:object w:dxaOrig="320" w:dyaOrig="360">
                            <v:shape id="_x0000_i1054" type="#_x0000_t75" style="width:15.75pt;height:17.25pt" o:ole="">
                              <v:imagedata r:id="rId22" o:title=""/>
                            </v:shape>
                            <o:OLEObject Type="Embed" ProgID="Equation.DSMT4" ShapeID="_x0000_i1054" DrawAspect="Content" ObjectID="_1357986171" r:id="rId30"/>
                          </w:object>
                        </w:r>
                      </w:p>
                      <w:p w:rsidR="00827CA8" w:rsidRDefault="00827CA8">
                        <w:r w:rsidRPr="008D1BDF">
                          <w:rPr>
                            <w:position w:val="-12"/>
                          </w:rPr>
                          <w:object w:dxaOrig="320" w:dyaOrig="360">
                            <v:shape id="_x0000_i1055" type="#_x0000_t75" style="width:15.75pt;height:17.25pt" o:ole="">
                              <v:imagedata r:id="rId22" o:title=""/>
                            </v:shape>
                            <o:OLEObject Type="Embed" ProgID="Equation.DSMT4" ShapeID="_x0000_i1055" DrawAspect="Content" ObjectID="_1357986172" r:id="rId31"/>
                          </w:object>
                        </w:r>
                      </w:p>
                    </w:txbxContent>
                  </v:textbox>
                </v:shape>
                <v:shape id="Text Box 2304" o:spid="_x0000_s1038" type="#_x0000_t202" style="position:absolute;left:4321;top:8268;width:619;height:4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mI9cQA&#10;AADbAAAADwAAAGRycy9kb3ducmV2LnhtbESP0WoCMRBF3wv9hzCFvtWsLdi6GqW0FBRB0PoBYzLu&#10;Lm4m2yR1t3/vPAh9m+HeuffMfDn4Vl0opiawgfGoAEVsg2u4MnD4/np6A5UyssM2MBn4owTLxf3d&#10;HEsXet7RZZ8rJSGcSjRQ59yVWidbk8c0Ch2xaKcQPWZZY6VdxF7Cfaufi2KiPTYsDTV29FGTPe9/&#10;vYHPJh5/bHhZTV43U7vdpVO/3mpjHh+G9xmoTEP+N9+uV07whV5+kQH04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+piPXEAAAA2wAAAA8AAAAAAAAAAAAAAAAAmAIAAGRycy9k&#10;b3ducmV2LnhtbFBLBQYAAAAABAAEAPUAAACJAwAAAAA=&#10;" stroked="f">
                  <v:textbox style="mso-fit-shape-to-text:t">
                    <w:txbxContent>
                      <w:p w:rsidR="00827CA8" w:rsidRDefault="00827CA8" w:rsidP="008D1BDF">
                        <w:r w:rsidRPr="008D1BDF">
                          <w:rPr>
                            <w:position w:val="-12"/>
                          </w:rPr>
                          <w:object w:dxaOrig="340" w:dyaOrig="360">
                            <v:shape id="_x0000_i1056" type="#_x0000_t75" style="width:16.5pt;height:17.25pt" o:ole="">
                              <v:imagedata r:id="rId25" o:title=""/>
                            </v:shape>
                            <o:OLEObject Type="Embed" ProgID="Equation.DSMT4" ShapeID="_x0000_i1056" DrawAspect="Content" ObjectID="_1357986173" r:id="rId32"/>
                          </w:object>
                        </w:r>
                      </w:p>
                    </w:txbxContent>
                  </v:textbox>
                </v:shape>
                <v:line id="Line 2305" o:spid="_x0000_s1039" style="position:absolute;visibility:visible;mso-wrap-style:square" from="4320,7740" to="432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Wtp8IAAADbAAAADwAAAGRycy9kb3ducmV2LnhtbERPS2sCMRC+F/ofwhR6q9n1oHU1irgI&#10;HmrBBz1PN+NmcTNZNnFN/30jFHqbj+85i1W0rRio941jBfkoA0FcOd1wreB82r69g/ABWWPrmBT8&#10;kIfV8vlpgYV2dz7QcAy1SCHsC1RgQugKKX1lyKIfuY44cRfXWwwJ9rXUPd5TuG3lOMsm0mLDqcFg&#10;RxtD1fV4swqmpjzIqSw/Tp/l0OSzuI9f3zOlXl/ieg4iUAz/4j/3Tqf5OTx+SQfI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fWtp8IAAADbAAAADwAAAAAAAAAAAAAA&#10;AAChAgAAZHJzL2Rvd25yZXYueG1sUEsFBgAAAAAEAAQA+QAAAJADAAAAAA==&#10;">
                  <v:stroke endarrow="block"/>
                </v:line>
                <v:line id="Line 2306" o:spid="_x0000_s1040" style="position:absolute;visibility:visible;mso-wrap-style:square" from="3600,7740" to="4320,7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YlKsIAAADbAAAADwAAAGRycy9kb3ducmV2LnhtbERP32vCMBB+F/Y/hBv4pumKzFGNMhVB&#10;ZDB1G+7xaG5NsbnUJqvdf78Igm/38f286byzlWip8aVjBU/DBARx7nTJhYLPj/XgBYQPyBorx6Tg&#10;jzzMZw+9KWbaXXhP7SEUIoawz1CBCaHOpPS5IYt+6GriyP24xmKIsCmkbvASw20l0yR5lhZLjg0G&#10;a1oayk+HX6tgt23py7590/t2PRqvzouUzDFVqv/YvU5ABOrCXXxzb3Scn8L1l3iAn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gYlKsIAAADbAAAADwAAAAAAAAAAAAAA&#10;AAChAgAAZHJzL2Rvd25yZXYueG1sUEsFBgAAAAAEAAQA+QAAAJADAAAAAA==&#10;">
                  <v:stroke dashstyle="longDash"/>
                </v:line>
                <v:line id="Line 2307" o:spid="_x0000_s1041" style="position:absolute;visibility:visible;mso-wrap-style:square" from="3420,9360" to="432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qAscMAAADbAAAADwAAAGRycy9kb3ducmV2LnhtbERP30vDMBB+H+x/CCf4tqXW4aQ2HToZ&#10;yBA2q6KPR3M2Zc2la2LX/fdGEHy7j+/n5avRtmKg3jeOFVzNExDEldMN1wreXjezWxA+IGtsHZOC&#10;M3lYFdNJjpl2J36hoQy1iCHsM1RgQugyKX1lyKKfu444cl+utxgi7GupezzFcNvKNElupMWGY4PB&#10;jtaGqkP5bRXstwO92+dP2m03i+Xj8SEl85EqdXkx3t+BCDSGf/Gf+0nH+dfw+0s8QB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1KgLHDAAAA2wAAAA8AAAAAAAAAAAAA&#10;AAAAoQIAAGRycy9kb3ducmV2LnhtbFBLBQYAAAAABAAEAPkAAACRAwAAAAA=&#10;">
                  <v:stroke dashstyle="longDash"/>
                </v:line>
                <v:shape id="Text Box 2308" o:spid="_x0000_s1042" type="#_x0000_t202" style="position:absolute;left:2520;top:8820;width:5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    <v:textbox>
                    <w:txbxContent>
                      <w:p w:rsidR="00827CA8" w:rsidRDefault="00827CA8" w:rsidP="008D1BDF">
                        <w:r w:rsidRPr="008D1BDF">
                          <w:rPr>
                            <w:position w:val="-6"/>
                          </w:rPr>
                          <w:object w:dxaOrig="220" w:dyaOrig="279">
                            <v:shape id="_x0000_i1057" type="#_x0000_t75" style="width:10.5pt;height:13.5pt" o:ole="">
                              <v:imagedata r:id="rId27" o:title=""/>
                            </v:shape>
                            <o:OLEObject Type="Embed" ProgID="Equation.DSMT4" ShapeID="_x0000_i1057" DrawAspect="Content" ObjectID="_1357986174" r:id="rId33"/>
                          </w:object>
                        </w:r>
                      </w:p>
                      <w:p w:rsidR="00827CA8" w:rsidRDefault="00827CA8" w:rsidP="008D1BDF">
                        <w:r w:rsidRPr="008D1BDF">
                          <w:rPr>
                            <w:position w:val="-12"/>
                          </w:rPr>
                          <w:object w:dxaOrig="320" w:dyaOrig="360">
                            <v:shape id="_x0000_i1058" type="#_x0000_t75" style="width:15.75pt;height:17.25pt" o:ole="">
                              <v:imagedata r:id="rId22" o:title=""/>
                            </v:shape>
                            <o:OLEObject Type="Embed" ProgID="Equation.DSMT4" ShapeID="_x0000_i1058" DrawAspect="Content" ObjectID="_1357986175" r:id="rId34"/>
                          </w:object>
                        </w:r>
                      </w:p>
                    </w:txbxContent>
                  </v:textbox>
                </v:shape>
                <v:line id="Line 2309" o:spid="_x0000_s1043" style="position:absolute;visibility:visible;mso-wrap-style:square" from="3060,8820" to="306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cCAsEAAADbAAAADwAAAGRycy9kb3ducmV2LnhtbERPTWvCQBC9F/wPywi91Y2CUqKriGDJ&#10;RYpWPI/ZMYlmZ2N2m037612h0Ns83ucsVr2pRUetqywrGI8SEMS51RUXCo5f27d3EM4ja6wtk4If&#10;crBaDl4WmGobeE/dwRcihrBLUUHpfZNK6fKSDLqRbYgjd7GtQR9hW0jdYojhppaTJJlJgxXHhhIb&#10;2pSU3w7fRkESfj/kVWZV95nt7qE5h9PkHpR6HfbrOQhPvf8X/7kzHedP4flLPEAu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hwICwQAAANsAAAAPAAAAAAAAAAAAAAAA&#10;AKECAABkcnMvZG93bnJldi54bWxQSwUGAAAAAAQABAD5AAAAjwMAAAAA&#10;">
                  <v:stroke startarrow="block" endarrow="block"/>
                </v:line>
              </v:group>
            </w:pict>
          </mc:Fallback>
        </mc:AlternateContent>
      </w:r>
      <w:r w:rsidR="000B0EFA">
        <w:t>5</w:t>
      </w:r>
      <w:r w:rsidR="00E96720">
        <w:t>)</w:t>
      </w:r>
    </w:p>
    <w:p w:rsidR="00E96720" w:rsidRDefault="00E96720" w:rsidP="00E96720"/>
    <w:p w:rsidR="00E96720" w:rsidRDefault="00E96720" w:rsidP="00E96720"/>
    <w:p w:rsidR="00E96720" w:rsidRDefault="00E96720" w:rsidP="00E96720">
      <w:r>
        <w:rPr>
          <w:noProof/>
        </w:rPr>
        <w:pict>
          <v:shape id="_x0000_s3430" type="#_x0000_t75" style="position:absolute;margin-left:171pt;margin-top:12.45pt;width:60pt;height:18pt;z-index:251651584">
            <v:imagedata r:id="rId35" o:title=""/>
            <w10:wrap side="left"/>
          </v:shape>
          <o:OLEObject Type="Embed" ProgID="Equation.DSMT4" ShapeID="_x0000_s3430" DrawAspect="Content" ObjectID="_1357986153" r:id="rId36"/>
        </w:pict>
      </w:r>
    </w:p>
    <w:p w:rsidR="00E96720" w:rsidRDefault="00E96720" w:rsidP="00E96720"/>
    <w:p w:rsidR="00E96720" w:rsidRDefault="00E96720" w:rsidP="00E96720">
      <w:r>
        <w:rPr>
          <w:noProof/>
        </w:rPr>
        <w:pict>
          <v:shape id="_x0000_s3431" type="#_x0000_t75" style="position:absolute;margin-left:243pt;margin-top:2.85pt;width:252.75pt;height:252pt;z-index:251652608">
            <v:imagedata r:id="rId37" o:title=""/>
            <w10:wrap side="left"/>
          </v:shape>
          <o:OLEObject Type="Embed" ProgID="Equation.DSMT4" ShapeID="_x0000_s3431" DrawAspect="Content" ObjectID="_1357986154" r:id="rId38"/>
        </w:pict>
      </w:r>
    </w:p>
    <w:p w:rsidR="00E21625" w:rsidRDefault="00E96720" w:rsidP="00E96720">
      <w:r>
        <w:t>/10</w:t>
      </w:r>
    </w:p>
    <w:p w:rsidR="00E96720" w:rsidRDefault="00E96720">
      <w:r>
        <w:rPr>
          <w:noProof/>
        </w:rPr>
        <w:pict>
          <v:shape id="_x0000_s3432" type="#_x0000_t75" style="position:absolute;margin-left:27pt;margin-top:2.25pt;width:171.85pt;height:234.25pt;z-index:251653632">
            <v:imagedata r:id="rId39" o:title=""/>
            <w10:wrap side="left"/>
          </v:shape>
          <o:OLEObject Type="Embed" ProgID="Equation.DSMT4" ShapeID="_x0000_s3432" DrawAspect="Content" ObjectID="_1357986155" r:id="rId40"/>
        </w:pict>
      </w:r>
    </w:p>
    <w:p w:rsidR="00E96720" w:rsidRDefault="00E96720"/>
    <w:p w:rsidR="00E96720" w:rsidRDefault="00E96720"/>
    <w:p w:rsidR="00E96720" w:rsidRDefault="00E96720"/>
    <w:p w:rsidR="00E96720" w:rsidRDefault="00E96720"/>
    <w:p w:rsidR="00E96720" w:rsidRDefault="00E96720"/>
    <w:p w:rsidR="00E96720" w:rsidRDefault="00E96720"/>
    <w:p w:rsidR="00E96720" w:rsidRDefault="00E96720"/>
    <w:p w:rsidR="00E96720" w:rsidRDefault="00E96720"/>
    <w:p w:rsidR="00657FCF" w:rsidRDefault="00657FCF" w:rsidP="00060E9C"/>
    <w:p w:rsidR="00657FCF" w:rsidRDefault="00657FCF" w:rsidP="00060E9C"/>
    <w:p w:rsidR="00657FCF" w:rsidRDefault="00657FCF" w:rsidP="00060E9C"/>
    <w:p w:rsidR="00657FCF" w:rsidRDefault="00657FCF" w:rsidP="00060E9C"/>
    <w:p w:rsidR="00657FCF" w:rsidRDefault="00657FCF" w:rsidP="00060E9C"/>
    <w:p w:rsidR="00657FCF" w:rsidRDefault="00657FCF" w:rsidP="00060E9C"/>
    <w:p w:rsidR="00657FCF" w:rsidRDefault="00657FCF" w:rsidP="00060E9C"/>
    <w:p w:rsidR="00657FCF" w:rsidRDefault="00657FCF" w:rsidP="00060E9C"/>
    <w:p w:rsidR="00657FCF" w:rsidRDefault="00657FCF" w:rsidP="00060E9C"/>
    <w:p w:rsidR="00060E9C" w:rsidRDefault="00657FCF" w:rsidP="00060E9C">
      <w:r>
        <w:t>6</w:t>
      </w:r>
      <w:r w:rsidR="00060E9C">
        <w:t>)</w:t>
      </w:r>
      <w:r w:rsidR="00060E9C" w:rsidRPr="00060E9C">
        <w:t xml:space="preserve"> </w:t>
      </w:r>
    </w:p>
    <w:p w:rsidR="00060E9C" w:rsidRDefault="00060E9C" w:rsidP="00060E9C">
      <w:r>
        <w:rPr>
          <w:noProof/>
        </w:rPr>
        <w:pict>
          <v:shape id="_x0000_s3433" type="#_x0000_t75" style="position:absolute;margin-left:279pt;margin-top:-9.6pt;width:174pt;height:192.8pt;z-index:251654656">
            <v:imagedata r:id="rId41" o:title=""/>
            <w10:wrap side="left"/>
          </v:shape>
          <o:OLEObject Type="Embed" ProgID="Equation.DSMT4" ShapeID="_x0000_s3433" DrawAspect="Content" ObjectID="_1357986156" r:id="rId42"/>
        </w:pict>
      </w:r>
      <w:r>
        <w:rPr>
          <w:noProof/>
        </w:rPr>
        <w:pict>
          <v:shape id="_x0000_s3434" type="#_x0000_t75" style="position:absolute;margin-left:162pt;margin-top:-9.6pt;width:78.75pt;height:156pt;z-index:251655680">
            <v:imagedata r:id="rId43" o:title=""/>
            <w10:wrap side="left"/>
          </v:shape>
          <o:OLEObject Type="Embed" ProgID="Equation.DSMT4" ShapeID="_x0000_s3434" DrawAspect="Content" ObjectID="_1357986157" r:id="rId44"/>
        </w:pict>
      </w:r>
      <w:r>
        <w:rPr>
          <w:noProof/>
        </w:rPr>
        <w:pict>
          <v:shape id="_x0000_s3435" type="#_x0000_t75" style="position:absolute;margin-left:45pt;margin-top:-9.6pt;width:84pt;height:96pt;z-index:251656704">
            <v:imagedata r:id="rId45" o:title=""/>
            <w10:wrap side="left"/>
          </v:shape>
          <o:OLEObject Type="Embed" ProgID="Equation.DSMT4" ShapeID="_x0000_s3435" DrawAspect="Content" ObjectID="_1357986158" r:id="rId46"/>
        </w:pict>
      </w:r>
    </w:p>
    <w:p w:rsidR="00060E9C" w:rsidRDefault="00060E9C" w:rsidP="00060E9C"/>
    <w:p w:rsidR="00060E9C" w:rsidRDefault="00060E9C" w:rsidP="00060E9C"/>
    <w:p w:rsidR="00E96720" w:rsidRDefault="00060E9C" w:rsidP="00060E9C">
      <w:r>
        <w:t>/9</w:t>
      </w:r>
    </w:p>
    <w:p w:rsidR="00060E9C" w:rsidRDefault="00060E9C"/>
    <w:p w:rsidR="00060E9C" w:rsidRDefault="00060E9C"/>
    <w:p w:rsidR="00060E9C" w:rsidRDefault="00060E9C"/>
    <w:p w:rsidR="00060E9C" w:rsidRDefault="00060E9C"/>
    <w:p w:rsidR="00060E9C" w:rsidRDefault="00060E9C" w:rsidP="00060E9C"/>
    <w:p w:rsidR="00B90686" w:rsidRDefault="00B90686" w:rsidP="00060E9C"/>
    <w:p w:rsidR="00B90686" w:rsidRDefault="00B90686" w:rsidP="00060E9C"/>
    <w:p w:rsidR="00B90686" w:rsidRDefault="00B90686" w:rsidP="00060E9C"/>
    <w:p w:rsidR="00B90686" w:rsidRDefault="00B90686" w:rsidP="00060E9C"/>
    <w:p w:rsidR="00657FCF" w:rsidRDefault="00657FCF" w:rsidP="00B90686"/>
    <w:p w:rsidR="00B90686" w:rsidRDefault="00B90686" w:rsidP="00B90686">
      <w:r>
        <w:rPr>
          <w:noProof/>
        </w:rPr>
        <w:pict>
          <v:shape id="_x0000_s3437" type="#_x0000_t75" style="position:absolute;margin-left:198pt;margin-top:13.4pt;width:185.8pt;height:103.2pt;z-index:251658752">
            <v:imagedata r:id="rId47" o:title=""/>
            <w10:wrap side="left"/>
          </v:shape>
          <o:OLEObject Type="Embed" ProgID="Equation.DSMT4" ShapeID="_x0000_s3437" DrawAspect="Content" ObjectID="_1357986159" r:id="rId48"/>
        </w:pict>
      </w:r>
      <w:r>
        <w:rPr>
          <w:noProof/>
        </w:rPr>
        <w:pict>
          <v:shape id="_x0000_s3436" type="#_x0000_t75" style="position:absolute;margin-left:36pt;margin-top:13.4pt;width:124.25pt;height:68.35pt;z-index:251657728">
            <v:imagedata r:id="rId49" o:title=""/>
            <w10:wrap side="left"/>
          </v:shape>
          <o:OLEObject Type="Embed" ProgID="Equation.DSMT4" ShapeID="_x0000_s3436" DrawAspect="Content" ObjectID="_1357986160" r:id="rId50"/>
        </w:pict>
      </w:r>
      <w:r w:rsidR="00BF0BC2">
        <w:t>7</w:t>
      </w:r>
      <w:r>
        <w:t>)</w:t>
      </w:r>
    </w:p>
    <w:p w:rsidR="00B90686" w:rsidRDefault="00B90686" w:rsidP="00B90686"/>
    <w:p w:rsidR="00B90686" w:rsidRDefault="00B90686" w:rsidP="00B90686"/>
    <w:p w:rsidR="00060E9C" w:rsidRDefault="00B90686" w:rsidP="00B90686">
      <w:r>
        <w:t>/4</w:t>
      </w:r>
    </w:p>
    <w:p w:rsidR="00B90686" w:rsidRDefault="00B90686" w:rsidP="00B90686"/>
    <w:p w:rsidR="00B90686" w:rsidRDefault="00B90686" w:rsidP="00B90686"/>
    <w:p w:rsidR="00B90686" w:rsidRDefault="00B90686" w:rsidP="00B90686"/>
    <w:p w:rsidR="00B90686" w:rsidRDefault="00B90686" w:rsidP="00B90686"/>
    <w:p w:rsidR="00BF0BC2" w:rsidRDefault="00657FCF" w:rsidP="00BF0BC2">
      <w:r>
        <w:br w:type="page"/>
      </w:r>
      <w:r w:rsidR="00BF0BC2">
        <w:lastRenderedPageBreak/>
        <w:t xml:space="preserve">8) </w:t>
      </w:r>
    </w:p>
    <w:p w:rsidR="00BF0BC2" w:rsidRDefault="00BF0BC2" w:rsidP="00BF0BC2">
      <w:r>
        <w:t>/3</w:t>
      </w:r>
      <w:r>
        <w:tab/>
      </w:r>
      <w:r w:rsidRPr="00635029">
        <w:rPr>
          <w:position w:val="-34"/>
        </w:rPr>
        <w:object w:dxaOrig="4500" w:dyaOrig="800">
          <v:shape id="_x0000_i1027" type="#_x0000_t75" style="width:225pt;height:39.75pt" o:ole="">
            <v:imagedata r:id="rId51" o:title=""/>
          </v:shape>
          <o:OLEObject Type="Embed" ProgID="Equation.DSMT4" ShapeID="_x0000_i1027" DrawAspect="Content" ObjectID="_1357986144" r:id="rId52"/>
        </w:object>
      </w:r>
    </w:p>
    <w:p w:rsidR="00BF0BC2" w:rsidRDefault="00BF0BC2" w:rsidP="00BF0BC2"/>
    <w:p w:rsidR="00B90686" w:rsidRDefault="00B90686" w:rsidP="00B90686">
      <w:r>
        <w:rPr>
          <w:noProof/>
        </w:rPr>
        <w:pict>
          <v:shape id="_x0000_s3439" type="#_x0000_t75" style="position:absolute;margin-left:198pt;margin-top:6.25pt;width:251.25pt;height:168pt;z-index:251660800">
            <v:imagedata r:id="rId53" o:title=""/>
            <w10:wrap side="left"/>
          </v:shape>
          <o:OLEObject Type="Embed" ProgID="Equation.DSMT4" ShapeID="_x0000_s3439" DrawAspect="Content" ObjectID="_1357986161" r:id="rId54"/>
        </w:pict>
      </w:r>
      <w:r>
        <w:rPr>
          <w:noProof/>
        </w:rPr>
        <w:pict>
          <v:shape id="_x0000_s3438" type="#_x0000_t75" style="position:absolute;margin-left:36pt;margin-top:6.25pt;width:117.25pt;height:68.35pt;z-index:251659776">
            <v:imagedata r:id="rId55" o:title=""/>
            <w10:wrap side="left"/>
          </v:shape>
          <o:OLEObject Type="Embed" ProgID="Equation.DSMT4" ShapeID="_x0000_s3438" DrawAspect="Content" ObjectID="_1357986162" r:id="rId56"/>
        </w:pict>
      </w:r>
      <w:r w:rsidR="00BF0BC2">
        <w:t>9</w:t>
      </w:r>
      <w:r>
        <w:t>)</w:t>
      </w:r>
    </w:p>
    <w:p w:rsidR="00B90686" w:rsidRDefault="00B90686" w:rsidP="00B90686"/>
    <w:p w:rsidR="00B90686" w:rsidRDefault="00B90686" w:rsidP="00B90686"/>
    <w:p w:rsidR="00B90686" w:rsidRDefault="00B90686" w:rsidP="00B90686"/>
    <w:p w:rsidR="00B90686" w:rsidRDefault="00B90686" w:rsidP="00B90686">
      <w:r>
        <w:t>/6</w:t>
      </w:r>
    </w:p>
    <w:p w:rsidR="00B90686" w:rsidRDefault="00B90686" w:rsidP="00B90686"/>
    <w:p w:rsidR="00B90686" w:rsidRDefault="00B90686" w:rsidP="00B90686"/>
    <w:p w:rsidR="00B90686" w:rsidRDefault="00B90686" w:rsidP="00B90686"/>
    <w:p w:rsidR="00B90686" w:rsidRDefault="00B90686" w:rsidP="00B90686"/>
    <w:p w:rsidR="00B90686" w:rsidRDefault="00B90686" w:rsidP="00B90686"/>
    <w:p w:rsidR="00BF0BC2" w:rsidRDefault="00BF0BC2" w:rsidP="007F6754"/>
    <w:p w:rsidR="00BF0BC2" w:rsidRDefault="00BF0BC2" w:rsidP="007F6754"/>
    <w:p w:rsidR="00BF0BC2" w:rsidRDefault="00BF0BC2" w:rsidP="007F6754"/>
    <w:p w:rsidR="00BF0BC2" w:rsidRDefault="00BF0BC2" w:rsidP="007F6754"/>
    <w:p w:rsidR="007F6754" w:rsidRDefault="00BF0BC2" w:rsidP="007F6754">
      <w:r>
        <w:t>10</w:t>
      </w:r>
      <w:r w:rsidR="007F6754">
        <w:t>)</w:t>
      </w:r>
    </w:p>
    <w:p w:rsidR="007F6754" w:rsidRDefault="007F6754" w:rsidP="007F6754">
      <w:r>
        <w:rPr>
          <w:noProof/>
        </w:rPr>
        <w:pict>
          <v:shape id="_x0000_s3441" type="#_x0000_t75" style="position:absolute;margin-left:225pt;margin-top:-.6pt;width:251.25pt;height:153.85pt;z-index:251662848">
            <v:imagedata r:id="rId57" o:title=""/>
            <w10:wrap side="left"/>
          </v:shape>
          <o:OLEObject Type="Embed" ProgID="Equation.DSMT4" ShapeID="_x0000_s3441" DrawAspect="Content" ObjectID="_1357986163" r:id="rId58"/>
        </w:pict>
      </w:r>
      <w:r>
        <w:rPr>
          <w:noProof/>
        </w:rPr>
        <w:pict>
          <v:shape id="_x0000_s3440" type="#_x0000_t75" style="position:absolute;margin-left:36pt;margin-top:-.6pt;width:123.75pt;height:67.6pt;z-index:251661824">
            <v:imagedata r:id="rId59" o:title=""/>
            <w10:wrap side="left"/>
          </v:shape>
          <o:OLEObject Type="Embed" ProgID="Equation.DSMT4" ShapeID="_x0000_s3440" DrawAspect="Content" ObjectID="_1357986164" r:id="rId60"/>
        </w:pict>
      </w:r>
    </w:p>
    <w:p w:rsidR="007F6754" w:rsidRDefault="007F6754" w:rsidP="007F6754"/>
    <w:p w:rsidR="007F6754" w:rsidRDefault="007F6754" w:rsidP="007F6754"/>
    <w:p w:rsidR="007F6754" w:rsidRDefault="007F6754" w:rsidP="007F6754"/>
    <w:p w:rsidR="00B90686" w:rsidRDefault="007F6754" w:rsidP="007F6754">
      <w:r>
        <w:t>/7</w:t>
      </w:r>
    </w:p>
    <w:p w:rsidR="007F6754" w:rsidRDefault="007F6754" w:rsidP="00B90686"/>
    <w:p w:rsidR="007F6754" w:rsidRDefault="007F6754" w:rsidP="00B90686"/>
    <w:p w:rsidR="007F6754" w:rsidRDefault="007F6754" w:rsidP="00B90686"/>
    <w:p w:rsidR="007F6754" w:rsidRDefault="007F6754" w:rsidP="00B90686"/>
    <w:p w:rsidR="007F6754" w:rsidRDefault="007F6754" w:rsidP="00B90686"/>
    <w:p w:rsidR="007F6754" w:rsidRDefault="007F6754" w:rsidP="00B90686"/>
    <w:p w:rsidR="007F6754" w:rsidRDefault="007F6754" w:rsidP="00B90686"/>
    <w:p w:rsidR="007F6754" w:rsidRDefault="007F6754" w:rsidP="00B90686">
      <w:r>
        <w:rPr>
          <w:noProof/>
        </w:rPr>
        <w:pict>
          <v:shape id="_x0000_s3442" type="#_x0000_t75" style="position:absolute;margin-left:225pt;margin-top:4.8pt;width:139pt;height:68.2pt;z-index:251663872">
            <v:imagedata r:id="rId61" o:title=""/>
            <w10:wrap side="left"/>
          </v:shape>
          <o:OLEObject Type="Embed" ProgID="Equation.DSMT4" ShapeID="_x0000_s3442" DrawAspect="Content" ObjectID="_1357986165" r:id="rId62"/>
        </w:pict>
      </w:r>
    </w:p>
    <w:p w:rsidR="007F6754" w:rsidRDefault="007F6754" w:rsidP="00B90686"/>
    <w:p w:rsidR="007F6754" w:rsidRDefault="007F6754" w:rsidP="00B90686"/>
    <w:p w:rsidR="007F6754" w:rsidRDefault="007F6754" w:rsidP="00B90686"/>
    <w:p w:rsidR="007F6754" w:rsidRDefault="007F6754" w:rsidP="00B90686"/>
    <w:p w:rsidR="007F6754" w:rsidRDefault="007F6754" w:rsidP="007F6754"/>
    <w:p w:rsidR="00E51253" w:rsidRDefault="00E51253" w:rsidP="00E51253">
      <w:r>
        <w:t>11)</w:t>
      </w:r>
    </w:p>
    <w:p w:rsidR="00E51253" w:rsidRDefault="00431792" w:rsidP="00E51253">
      <w:r>
        <w:t>/3</w:t>
      </w:r>
      <w:r w:rsidR="00E51253">
        <w:tab/>
      </w:r>
      <w:r w:rsidR="00E51253" w:rsidRPr="00D8135A">
        <w:rPr>
          <w:position w:val="-78"/>
        </w:rPr>
        <w:object w:dxaOrig="1880" w:dyaOrig="1900">
          <v:shape id="_x0000_i1028" type="#_x0000_t75" style="width:93.75pt;height:95.25pt" o:ole="">
            <v:imagedata r:id="rId63" o:title=""/>
          </v:shape>
          <o:OLEObject Type="Embed" ProgID="Equation.DSMT4" ShapeID="_x0000_i1028" DrawAspect="Content" ObjectID="_1357986145" r:id="rId64"/>
        </w:object>
      </w:r>
    </w:p>
    <w:p w:rsidR="00E51253" w:rsidRDefault="00E51253" w:rsidP="007F6754"/>
    <w:p w:rsidR="00597543" w:rsidRDefault="00E51253" w:rsidP="00597543">
      <w:r>
        <w:br w:type="page"/>
      </w:r>
      <w:r w:rsidR="00597543">
        <w:lastRenderedPageBreak/>
        <w:t>12)</w:t>
      </w:r>
    </w:p>
    <w:p w:rsidR="00597543" w:rsidRDefault="007A16A8" w:rsidP="00597543">
      <w:r>
        <w:rPr>
          <w:noProof/>
        </w:rPr>
        <w:pict>
          <v:shape id="_x0000_s3444" type="#_x0000_t75" style="position:absolute;margin-left:324pt;margin-top:-9.6pt;width:90.75pt;height:92.25pt;z-index:251664896">
            <v:imagedata r:id="rId65" o:title=""/>
          </v:shape>
          <o:OLEObject Type="Embed" ProgID="Equation.DSMT4" ShapeID="_x0000_s3444" DrawAspect="Content" ObjectID="_1357986166" r:id="rId66"/>
        </w:pict>
      </w:r>
      <w:r>
        <w:rPr>
          <w:noProof/>
        </w:rPr>
        <w:pict>
          <v:shape id="_x0000_s3445" type="#_x0000_t75" style="position:absolute;margin-left:180pt;margin-top:-9.6pt;width:107.25pt;height:90pt;z-index:251665920">
            <v:imagedata r:id="rId67" o:title=""/>
          </v:shape>
          <o:OLEObject Type="Embed" ProgID="Equation.DSMT4" ShapeID="_x0000_s3445" DrawAspect="Content" ObjectID="_1357986167" r:id="rId68"/>
        </w:pict>
      </w:r>
      <w:r w:rsidR="00597543">
        <w:rPr>
          <w:noProof/>
        </w:rPr>
        <w:pict>
          <v:shape id="_x0000_s3446" type="#_x0000_t75" style="position:absolute;margin-left:45pt;margin-top:-9.6pt;width:122.25pt;height:38.25pt;z-index:251666944">
            <v:imagedata r:id="rId69" o:title=""/>
          </v:shape>
          <o:OLEObject Type="Embed" ProgID="Equation.DSMT4" ShapeID="_x0000_s3446" DrawAspect="Content" ObjectID="_1357986168" r:id="rId70"/>
        </w:pict>
      </w:r>
    </w:p>
    <w:p w:rsidR="00597543" w:rsidRDefault="00597543" w:rsidP="00597543">
      <w:r>
        <w:t>/4</w:t>
      </w:r>
    </w:p>
    <w:p w:rsidR="00E51253" w:rsidRDefault="00E51253" w:rsidP="007F6754"/>
    <w:p w:rsidR="00E51253" w:rsidRDefault="00E51253" w:rsidP="007F6754"/>
    <w:p w:rsidR="007A16A8" w:rsidRDefault="007A16A8" w:rsidP="007F6754"/>
    <w:p w:rsidR="007A16A8" w:rsidRDefault="007A16A8" w:rsidP="007A16A8"/>
    <w:p w:rsidR="007A16A8" w:rsidRDefault="007A16A8" w:rsidP="007A16A8"/>
    <w:p w:rsidR="007A16A8" w:rsidRDefault="007A16A8" w:rsidP="007A16A8">
      <w:r>
        <w:t>13)</w:t>
      </w:r>
    </w:p>
    <w:p w:rsidR="007A16A8" w:rsidRDefault="007A16A8" w:rsidP="007A16A8">
      <w:r>
        <w:tab/>
        <w:t>a)</w:t>
      </w:r>
    </w:p>
    <w:p w:rsidR="007A16A8" w:rsidRDefault="007A16A8" w:rsidP="007A16A8">
      <w:r>
        <w:t>/4</w:t>
      </w:r>
      <w:r>
        <w:tab/>
      </w:r>
      <w:r>
        <w:tab/>
      </w:r>
      <w:r w:rsidRPr="00EA29B1">
        <w:rPr>
          <w:position w:val="-132"/>
        </w:rPr>
        <w:object w:dxaOrig="7400" w:dyaOrig="2680">
          <v:shape id="_x0000_i1029" type="#_x0000_t75" style="width:369.75pt;height:134.25pt" o:ole="">
            <v:imagedata r:id="rId71" o:title=""/>
          </v:shape>
          <o:OLEObject Type="Embed" ProgID="Equation.DSMT4" ShapeID="_x0000_i1029" DrawAspect="Content" ObjectID="_1357986146" r:id="rId72"/>
        </w:object>
      </w:r>
    </w:p>
    <w:p w:rsidR="007A16A8" w:rsidRDefault="007A16A8" w:rsidP="007A16A8"/>
    <w:p w:rsidR="007A16A8" w:rsidRDefault="007A16A8" w:rsidP="007A16A8">
      <w:r>
        <w:tab/>
        <w:t>b)</w:t>
      </w:r>
    </w:p>
    <w:p w:rsidR="007A16A8" w:rsidRDefault="007A16A8" w:rsidP="007A16A8">
      <w:r>
        <w:t>/4</w:t>
      </w:r>
      <w:r>
        <w:tab/>
      </w:r>
      <w:r>
        <w:tab/>
      </w:r>
      <w:r w:rsidR="00BA5DAC" w:rsidRPr="007A16A8">
        <w:rPr>
          <w:position w:val="-132"/>
        </w:rPr>
        <w:object w:dxaOrig="5440" w:dyaOrig="2760">
          <v:shape id="_x0000_i1030" type="#_x0000_t75" style="width:272.25pt;height:138pt" o:ole="">
            <v:imagedata r:id="rId73" o:title=""/>
          </v:shape>
          <o:OLEObject Type="Embed" ProgID="Equation.DSMT4" ShapeID="_x0000_i1030" DrawAspect="Content" ObjectID="_1357986147" r:id="rId74"/>
        </w:object>
      </w:r>
    </w:p>
    <w:p w:rsidR="007A6AE0" w:rsidRDefault="007A6AE0" w:rsidP="007A6AE0"/>
    <w:p w:rsidR="007A6AE0" w:rsidRDefault="007A6AE0" w:rsidP="007A6AE0">
      <w:r>
        <w:rPr>
          <w:noProof/>
        </w:rPr>
        <w:pict>
          <v:shape id="_x0000_s3448" type="#_x0000_t75" style="position:absolute;margin-left:198pt;margin-top:11.8pt;width:153.75pt;height:164.25pt;z-index:251668992">
            <v:imagedata r:id="rId75" o:title=""/>
          </v:shape>
          <o:OLEObject Type="Embed" ProgID="Equation.DSMT4" ShapeID="_x0000_s3448" DrawAspect="Content" ObjectID="_1357986169" r:id="rId76"/>
        </w:pict>
      </w:r>
      <w:r>
        <w:rPr>
          <w:noProof/>
        </w:rPr>
        <w:pict>
          <v:shape id="_x0000_s3447" type="#_x0000_t75" style="position:absolute;margin-left:45pt;margin-top:11.8pt;width:114pt;height:1in;z-index:251667968">
            <v:imagedata r:id="rId77" o:title=""/>
          </v:shape>
          <o:OLEObject Type="Embed" ProgID="Equation.DSMT4" ShapeID="_x0000_s3447" DrawAspect="Content" ObjectID="_1357986170" r:id="rId78"/>
        </w:pict>
      </w:r>
      <w:r>
        <w:t>14)</w:t>
      </w:r>
    </w:p>
    <w:p w:rsidR="007A6AE0" w:rsidRDefault="007A6AE0" w:rsidP="007A6AE0"/>
    <w:p w:rsidR="007A6AE0" w:rsidRDefault="007A6AE0" w:rsidP="007A6AE0"/>
    <w:p w:rsidR="007A6AE0" w:rsidRDefault="007A6AE0" w:rsidP="007A6AE0">
      <w:r>
        <w:t>/5</w:t>
      </w:r>
    </w:p>
    <w:p w:rsidR="007A16A8" w:rsidRDefault="007A16A8" w:rsidP="007F6754"/>
    <w:p w:rsidR="007A16A8" w:rsidRDefault="007A16A8" w:rsidP="007F6754"/>
    <w:p w:rsidR="00E31638" w:rsidRDefault="00E31638" w:rsidP="00B92A18"/>
    <w:p w:rsidR="00BA5DAC" w:rsidRDefault="00BA5DAC" w:rsidP="00B92A18"/>
    <w:p w:rsidR="00BA5DAC" w:rsidRDefault="00BA5DAC" w:rsidP="00B92A18"/>
    <w:p w:rsidR="00BA5DAC" w:rsidRDefault="00BA5DAC" w:rsidP="00B92A18"/>
    <w:p w:rsidR="00BA5DAC" w:rsidRDefault="00BA5DAC" w:rsidP="00B92A18"/>
    <w:p w:rsidR="00BA5DAC" w:rsidRDefault="00BA5DAC" w:rsidP="00B92A18"/>
    <w:p w:rsidR="00BA5DAC" w:rsidRDefault="00BA5DAC" w:rsidP="00B92A18"/>
    <w:sectPr w:rsidR="00BA5DAC" w:rsidSect="00E21625">
      <w:headerReference w:type="even" r:id="rId79"/>
      <w:headerReference w:type="default" r:id="rId80"/>
      <w:footerReference w:type="even" r:id="rId81"/>
      <w:footerReference w:type="default" r:id="rId82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2465" w:rsidRDefault="004F2465">
      <w:r>
        <w:separator/>
      </w:r>
    </w:p>
  </w:endnote>
  <w:endnote w:type="continuationSeparator" w:id="0">
    <w:p w:rsidR="004F2465" w:rsidRDefault="004F24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7CA8" w:rsidRDefault="00827CA8" w:rsidP="006962D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27CA8" w:rsidRDefault="00827CA8" w:rsidP="0038474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7CA8" w:rsidRDefault="00827CA8" w:rsidP="00384745">
    <w:pPr>
      <w:pStyle w:val="Footer"/>
      <w:ind w:right="360"/>
    </w:pPr>
    <w:r w:rsidRPr="008F169A">
      <w:rPr>
        <w:sz w:val="20"/>
        <w:szCs w:val="20"/>
      </w:rPr>
      <w:t>R. H. Licht</w:t>
    </w:r>
    <w:r w:rsidRPr="008F169A">
      <w:rPr>
        <w:sz w:val="20"/>
        <w:szCs w:val="20"/>
      </w:rPr>
      <w:tab/>
    </w:r>
    <w:r>
      <w:rPr>
        <w:sz w:val="20"/>
        <w:szCs w:val="20"/>
      </w:rPr>
      <w:t>3</w:t>
    </w:r>
    <w:r w:rsidR="00122810">
      <w:rPr>
        <w:sz w:val="20"/>
        <w:szCs w:val="20"/>
      </w:rPr>
      <w:t>5</w:t>
    </w:r>
    <w:r w:rsidRPr="008F169A">
      <w:rPr>
        <w:sz w:val="20"/>
        <w:szCs w:val="20"/>
      </w:rPr>
      <w:t xml:space="preserve"> – </w:t>
    </w:r>
    <w:r w:rsidRPr="008F169A">
      <w:rPr>
        <w:rStyle w:val="PageNumber"/>
        <w:sz w:val="20"/>
        <w:szCs w:val="20"/>
      </w:rPr>
      <w:fldChar w:fldCharType="begin"/>
    </w:r>
    <w:r w:rsidRPr="008F169A">
      <w:rPr>
        <w:rStyle w:val="PageNumber"/>
        <w:sz w:val="20"/>
        <w:szCs w:val="20"/>
      </w:rPr>
      <w:instrText xml:space="preserve"> PAGE </w:instrText>
    </w:r>
    <w:r w:rsidRPr="008F169A">
      <w:rPr>
        <w:rStyle w:val="PageNumber"/>
        <w:sz w:val="20"/>
        <w:szCs w:val="20"/>
      </w:rPr>
      <w:fldChar w:fldCharType="separate"/>
    </w:r>
    <w:r w:rsidR="00144999">
      <w:rPr>
        <w:rStyle w:val="PageNumber"/>
        <w:noProof/>
        <w:sz w:val="20"/>
        <w:szCs w:val="20"/>
      </w:rPr>
      <w:t>1</w:t>
    </w:r>
    <w:r w:rsidRPr="008F169A">
      <w:rPr>
        <w:rStyle w:val="PageNumber"/>
        <w:sz w:val="20"/>
        <w:szCs w:val="20"/>
      </w:rPr>
      <w:fldChar w:fldCharType="end"/>
    </w:r>
    <w:r>
      <w:rPr>
        <w:rStyle w:val="PageNumber"/>
        <w:sz w:val="20"/>
        <w:szCs w:val="20"/>
      </w:rPr>
      <w:tab/>
    </w:r>
    <w:r>
      <w:rPr>
        <w:rStyle w:val="PageNumber"/>
        <w:sz w:val="20"/>
        <w:szCs w:val="20"/>
      </w:rPr>
      <w:fldChar w:fldCharType="begin"/>
    </w:r>
    <w:r>
      <w:rPr>
        <w:rStyle w:val="PageNumber"/>
        <w:sz w:val="20"/>
        <w:szCs w:val="20"/>
      </w:rPr>
      <w:instrText xml:space="preserve"> DATE \@ "M/d/yyyy" </w:instrText>
    </w:r>
    <w:r>
      <w:rPr>
        <w:rStyle w:val="PageNumber"/>
        <w:sz w:val="20"/>
        <w:szCs w:val="20"/>
      </w:rPr>
      <w:fldChar w:fldCharType="separate"/>
    </w:r>
    <w:r w:rsidR="00144999">
      <w:rPr>
        <w:rStyle w:val="PageNumber"/>
        <w:noProof/>
        <w:sz w:val="20"/>
        <w:szCs w:val="20"/>
      </w:rPr>
      <w:t>1/31/2011</w:t>
    </w:r>
    <w:r>
      <w:rPr>
        <w:rStyle w:val="PageNumber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2465" w:rsidRDefault="004F2465">
      <w:r>
        <w:separator/>
      </w:r>
    </w:p>
  </w:footnote>
  <w:footnote w:type="continuationSeparator" w:id="0">
    <w:p w:rsidR="004F2465" w:rsidRDefault="004F246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7CA8" w:rsidRDefault="00827CA8" w:rsidP="006962D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27CA8" w:rsidRDefault="00827CA8" w:rsidP="00384745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7CA8" w:rsidRDefault="00827CA8" w:rsidP="00384745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4C64639"/>
    <w:multiLevelType w:val="hybridMultilevel"/>
    <w:tmpl w:val="67CED8E4"/>
    <w:lvl w:ilvl="0" w:tplc="429478D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9">
    <w:nsid w:val="3FFD0265"/>
    <w:multiLevelType w:val="hybridMultilevel"/>
    <w:tmpl w:val="2F7C0A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2EB69EC"/>
    <w:multiLevelType w:val="hybridMultilevel"/>
    <w:tmpl w:val="65EA5E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5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8"/>
  </w:num>
  <w:num w:numId="6">
    <w:abstractNumId w:val="10"/>
  </w:num>
  <w:num w:numId="7">
    <w:abstractNumId w:val="16"/>
  </w:num>
  <w:num w:numId="8">
    <w:abstractNumId w:val="15"/>
  </w:num>
  <w:num w:numId="9">
    <w:abstractNumId w:val="18"/>
  </w:num>
  <w:num w:numId="10">
    <w:abstractNumId w:val="14"/>
  </w:num>
  <w:num w:numId="11">
    <w:abstractNumId w:val="17"/>
  </w:num>
  <w:num w:numId="12">
    <w:abstractNumId w:val="2"/>
  </w:num>
  <w:num w:numId="13">
    <w:abstractNumId w:val="4"/>
  </w:num>
  <w:num w:numId="14">
    <w:abstractNumId w:val="12"/>
  </w:num>
  <w:num w:numId="15">
    <w:abstractNumId w:val="19"/>
  </w:num>
  <w:num w:numId="16">
    <w:abstractNumId w:val="13"/>
  </w:num>
  <w:num w:numId="17">
    <w:abstractNumId w:val="3"/>
  </w:num>
  <w:num w:numId="18">
    <w:abstractNumId w:val="11"/>
  </w:num>
  <w:num w:numId="19">
    <w:abstractNumId w:val="9"/>
  </w:num>
  <w:num w:numId="2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745"/>
    <w:rsid w:val="00006839"/>
    <w:rsid w:val="00024966"/>
    <w:rsid w:val="00035AA8"/>
    <w:rsid w:val="0004273E"/>
    <w:rsid w:val="00060E9C"/>
    <w:rsid w:val="00084729"/>
    <w:rsid w:val="0008777F"/>
    <w:rsid w:val="000921FD"/>
    <w:rsid w:val="000A06D6"/>
    <w:rsid w:val="000A40C5"/>
    <w:rsid w:val="000B0EFA"/>
    <w:rsid w:val="000E0DA2"/>
    <w:rsid w:val="000E1A86"/>
    <w:rsid w:val="000F02CD"/>
    <w:rsid w:val="00101CFB"/>
    <w:rsid w:val="0011757B"/>
    <w:rsid w:val="00122810"/>
    <w:rsid w:val="00136409"/>
    <w:rsid w:val="001379F9"/>
    <w:rsid w:val="00144999"/>
    <w:rsid w:val="00147AB4"/>
    <w:rsid w:val="00160774"/>
    <w:rsid w:val="00170A38"/>
    <w:rsid w:val="00173F84"/>
    <w:rsid w:val="00174B0C"/>
    <w:rsid w:val="001903DB"/>
    <w:rsid w:val="001A6A3D"/>
    <w:rsid w:val="001B6F6A"/>
    <w:rsid w:val="001D20D6"/>
    <w:rsid w:val="001E11E2"/>
    <w:rsid w:val="001E18B6"/>
    <w:rsid w:val="001E1C0F"/>
    <w:rsid w:val="001F54E5"/>
    <w:rsid w:val="00202330"/>
    <w:rsid w:val="00210974"/>
    <w:rsid w:val="00217529"/>
    <w:rsid w:val="002302F6"/>
    <w:rsid w:val="00232153"/>
    <w:rsid w:val="00234201"/>
    <w:rsid w:val="002463B2"/>
    <w:rsid w:val="00247606"/>
    <w:rsid w:val="00265E77"/>
    <w:rsid w:val="00266957"/>
    <w:rsid w:val="0027087B"/>
    <w:rsid w:val="00271B6D"/>
    <w:rsid w:val="002800C9"/>
    <w:rsid w:val="00293382"/>
    <w:rsid w:val="00297EA6"/>
    <w:rsid w:val="002D0A1D"/>
    <w:rsid w:val="002E3A14"/>
    <w:rsid w:val="002E4E38"/>
    <w:rsid w:val="002E759C"/>
    <w:rsid w:val="002E7E1C"/>
    <w:rsid w:val="002F3814"/>
    <w:rsid w:val="002F5551"/>
    <w:rsid w:val="002F5666"/>
    <w:rsid w:val="00301FAC"/>
    <w:rsid w:val="00307A00"/>
    <w:rsid w:val="0032740E"/>
    <w:rsid w:val="00330BAE"/>
    <w:rsid w:val="00355E8A"/>
    <w:rsid w:val="00363F79"/>
    <w:rsid w:val="00384745"/>
    <w:rsid w:val="00390537"/>
    <w:rsid w:val="00397B69"/>
    <w:rsid w:val="003A62B9"/>
    <w:rsid w:val="003C0C70"/>
    <w:rsid w:val="003E1663"/>
    <w:rsid w:val="003E49D7"/>
    <w:rsid w:val="003E4E91"/>
    <w:rsid w:val="003F35D8"/>
    <w:rsid w:val="004035B9"/>
    <w:rsid w:val="004070C6"/>
    <w:rsid w:val="00416961"/>
    <w:rsid w:val="00421F81"/>
    <w:rsid w:val="00431792"/>
    <w:rsid w:val="00433AE7"/>
    <w:rsid w:val="0044774C"/>
    <w:rsid w:val="00450740"/>
    <w:rsid w:val="0045641A"/>
    <w:rsid w:val="004655D7"/>
    <w:rsid w:val="004708B7"/>
    <w:rsid w:val="004902F0"/>
    <w:rsid w:val="004B07ED"/>
    <w:rsid w:val="004D187D"/>
    <w:rsid w:val="004D44ED"/>
    <w:rsid w:val="004D6E17"/>
    <w:rsid w:val="004E7F8F"/>
    <w:rsid w:val="004F1682"/>
    <w:rsid w:val="004F2465"/>
    <w:rsid w:val="0050222C"/>
    <w:rsid w:val="005066DD"/>
    <w:rsid w:val="00535881"/>
    <w:rsid w:val="005452CA"/>
    <w:rsid w:val="00547507"/>
    <w:rsid w:val="00547804"/>
    <w:rsid w:val="005632A0"/>
    <w:rsid w:val="00563D40"/>
    <w:rsid w:val="0056569D"/>
    <w:rsid w:val="00570017"/>
    <w:rsid w:val="0057176C"/>
    <w:rsid w:val="00583619"/>
    <w:rsid w:val="00597543"/>
    <w:rsid w:val="005B20CC"/>
    <w:rsid w:val="005B5391"/>
    <w:rsid w:val="005B7B58"/>
    <w:rsid w:val="005C2417"/>
    <w:rsid w:val="005D5A8D"/>
    <w:rsid w:val="00611343"/>
    <w:rsid w:val="00613244"/>
    <w:rsid w:val="0061776C"/>
    <w:rsid w:val="00623055"/>
    <w:rsid w:val="00635029"/>
    <w:rsid w:val="00657FCF"/>
    <w:rsid w:val="006962D4"/>
    <w:rsid w:val="006A2D0C"/>
    <w:rsid w:val="006A57F2"/>
    <w:rsid w:val="006B3FA8"/>
    <w:rsid w:val="006F28F2"/>
    <w:rsid w:val="006F4B05"/>
    <w:rsid w:val="00703856"/>
    <w:rsid w:val="00712F56"/>
    <w:rsid w:val="0072073B"/>
    <w:rsid w:val="00721418"/>
    <w:rsid w:val="00733416"/>
    <w:rsid w:val="007340A9"/>
    <w:rsid w:val="00741568"/>
    <w:rsid w:val="0075156F"/>
    <w:rsid w:val="00755C5C"/>
    <w:rsid w:val="00755CD5"/>
    <w:rsid w:val="007A16A8"/>
    <w:rsid w:val="007A6AE0"/>
    <w:rsid w:val="007B17B8"/>
    <w:rsid w:val="007B691E"/>
    <w:rsid w:val="007D4B41"/>
    <w:rsid w:val="007E7433"/>
    <w:rsid w:val="007E7845"/>
    <w:rsid w:val="007F6754"/>
    <w:rsid w:val="00806624"/>
    <w:rsid w:val="008256EF"/>
    <w:rsid w:val="00827CA8"/>
    <w:rsid w:val="00830DD3"/>
    <w:rsid w:val="00852F2A"/>
    <w:rsid w:val="008678BD"/>
    <w:rsid w:val="00871BDF"/>
    <w:rsid w:val="00873E49"/>
    <w:rsid w:val="00886776"/>
    <w:rsid w:val="008A0B23"/>
    <w:rsid w:val="008A769A"/>
    <w:rsid w:val="008B0423"/>
    <w:rsid w:val="008B31A1"/>
    <w:rsid w:val="008B4389"/>
    <w:rsid w:val="008B54F5"/>
    <w:rsid w:val="008C7E7A"/>
    <w:rsid w:val="008D1BDF"/>
    <w:rsid w:val="008D5698"/>
    <w:rsid w:val="00907091"/>
    <w:rsid w:val="0095232E"/>
    <w:rsid w:val="009574F4"/>
    <w:rsid w:val="009819D2"/>
    <w:rsid w:val="009A2A8B"/>
    <w:rsid w:val="009E3A6D"/>
    <w:rsid w:val="009F365B"/>
    <w:rsid w:val="009F57AB"/>
    <w:rsid w:val="00A204AF"/>
    <w:rsid w:val="00A37549"/>
    <w:rsid w:val="00A56312"/>
    <w:rsid w:val="00A606C1"/>
    <w:rsid w:val="00A623A7"/>
    <w:rsid w:val="00A6555A"/>
    <w:rsid w:val="00A764C4"/>
    <w:rsid w:val="00AA5D09"/>
    <w:rsid w:val="00AB6B9E"/>
    <w:rsid w:val="00AD2083"/>
    <w:rsid w:val="00AD2E4D"/>
    <w:rsid w:val="00B30917"/>
    <w:rsid w:val="00B5218F"/>
    <w:rsid w:val="00B6245F"/>
    <w:rsid w:val="00B74559"/>
    <w:rsid w:val="00B772E8"/>
    <w:rsid w:val="00B8326B"/>
    <w:rsid w:val="00B90686"/>
    <w:rsid w:val="00B92A18"/>
    <w:rsid w:val="00BA4B16"/>
    <w:rsid w:val="00BA5DAC"/>
    <w:rsid w:val="00BC009E"/>
    <w:rsid w:val="00BD2FA6"/>
    <w:rsid w:val="00BE0268"/>
    <w:rsid w:val="00BE26BE"/>
    <w:rsid w:val="00BE46D4"/>
    <w:rsid w:val="00BE54B3"/>
    <w:rsid w:val="00BE79A3"/>
    <w:rsid w:val="00BF0BC2"/>
    <w:rsid w:val="00BF5751"/>
    <w:rsid w:val="00C026F4"/>
    <w:rsid w:val="00C05126"/>
    <w:rsid w:val="00C06AD8"/>
    <w:rsid w:val="00C12320"/>
    <w:rsid w:val="00C13D5C"/>
    <w:rsid w:val="00C152E0"/>
    <w:rsid w:val="00C23A18"/>
    <w:rsid w:val="00C244C6"/>
    <w:rsid w:val="00C338FB"/>
    <w:rsid w:val="00C402E4"/>
    <w:rsid w:val="00C43F4C"/>
    <w:rsid w:val="00C669CE"/>
    <w:rsid w:val="00C66AFD"/>
    <w:rsid w:val="00C80FAA"/>
    <w:rsid w:val="00C83809"/>
    <w:rsid w:val="00C85CF0"/>
    <w:rsid w:val="00C85E65"/>
    <w:rsid w:val="00C9477F"/>
    <w:rsid w:val="00C95FC6"/>
    <w:rsid w:val="00CB11DE"/>
    <w:rsid w:val="00CB6F0E"/>
    <w:rsid w:val="00D22EE8"/>
    <w:rsid w:val="00D26D4A"/>
    <w:rsid w:val="00D272AF"/>
    <w:rsid w:val="00D410E3"/>
    <w:rsid w:val="00D53E81"/>
    <w:rsid w:val="00D8135A"/>
    <w:rsid w:val="00D87DB7"/>
    <w:rsid w:val="00DA144A"/>
    <w:rsid w:val="00DA3A79"/>
    <w:rsid w:val="00DB0B9B"/>
    <w:rsid w:val="00DB7D67"/>
    <w:rsid w:val="00DD76DB"/>
    <w:rsid w:val="00DF0056"/>
    <w:rsid w:val="00DF0B3F"/>
    <w:rsid w:val="00DF0E4D"/>
    <w:rsid w:val="00DF28FC"/>
    <w:rsid w:val="00E160E6"/>
    <w:rsid w:val="00E21625"/>
    <w:rsid w:val="00E31638"/>
    <w:rsid w:val="00E33476"/>
    <w:rsid w:val="00E36300"/>
    <w:rsid w:val="00E45642"/>
    <w:rsid w:val="00E51253"/>
    <w:rsid w:val="00E51B7E"/>
    <w:rsid w:val="00E61B5B"/>
    <w:rsid w:val="00E7013D"/>
    <w:rsid w:val="00E955DC"/>
    <w:rsid w:val="00E96720"/>
    <w:rsid w:val="00E977FF"/>
    <w:rsid w:val="00EA29B1"/>
    <w:rsid w:val="00EB733F"/>
    <w:rsid w:val="00ED2365"/>
    <w:rsid w:val="00ED6723"/>
    <w:rsid w:val="00ED7499"/>
    <w:rsid w:val="00EF1E97"/>
    <w:rsid w:val="00EF6688"/>
    <w:rsid w:val="00EF7218"/>
    <w:rsid w:val="00F0075F"/>
    <w:rsid w:val="00F01BDC"/>
    <w:rsid w:val="00F039A6"/>
    <w:rsid w:val="00F07775"/>
    <w:rsid w:val="00F20C8E"/>
    <w:rsid w:val="00F316F2"/>
    <w:rsid w:val="00F408E3"/>
    <w:rsid w:val="00F61F0D"/>
    <w:rsid w:val="00F71C0F"/>
    <w:rsid w:val="00F7293A"/>
    <w:rsid w:val="00F72E15"/>
    <w:rsid w:val="00F752D6"/>
    <w:rsid w:val="00F90A6D"/>
    <w:rsid w:val="00F94311"/>
    <w:rsid w:val="00FA14BA"/>
    <w:rsid w:val="00FA5A8F"/>
    <w:rsid w:val="00FC2E68"/>
    <w:rsid w:val="00FD6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451"/>
    <o:shapelayout v:ext="edit">
      <o:idmap v:ext="edit" data="1,2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2">
    <w:name w:val="Table Grid 2"/>
    <w:basedOn w:val="TableNormal"/>
    <w:rsid w:val="00563D40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1449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4999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2">
    <w:name w:val="Table Grid 2"/>
    <w:basedOn w:val="TableNormal"/>
    <w:rsid w:val="00563D40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1449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4999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3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8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82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6.bin"/><Relationship Id="rId80" Type="http://schemas.openxmlformats.org/officeDocument/2006/relationships/header" Target="header2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8.wmf"/><Relationship Id="rId57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4</Words>
  <Characters>53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/>
  <LinksUpToDate>false</LinksUpToDate>
  <CharactersWithSpaces>6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subject/>
  <dc:creator>Ron Licht</dc:creator>
  <cp:keywords/>
  <dc:description/>
  <cp:lastModifiedBy>Licht, Ron H</cp:lastModifiedBy>
  <cp:revision>2</cp:revision>
  <cp:lastPrinted>2006-06-09T06:16:00Z</cp:lastPrinted>
  <dcterms:created xsi:type="dcterms:W3CDTF">2011-01-31T20:36:00Z</dcterms:created>
  <dcterms:modified xsi:type="dcterms:W3CDTF">2011-01-31T2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</Properties>
</file>